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  <p:sldMasterId id="2147483792" r:id="rId2"/>
  </p:sldMasterIdLst>
  <p:notesMasterIdLst>
    <p:notesMasterId r:id="rId39"/>
  </p:notesMasterIdLst>
  <p:sldIdLst>
    <p:sldId id="372" r:id="rId3"/>
    <p:sldId id="392" r:id="rId4"/>
    <p:sldId id="371" r:id="rId5"/>
    <p:sldId id="373" r:id="rId6"/>
    <p:sldId id="375" r:id="rId7"/>
    <p:sldId id="376" r:id="rId8"/>
    <p:sldId id="377" r:id="rId9"/>
    <p:sldId id="378" r:id="rId10"/>
    <p:sldId id="379" r:id="rId11"/>
    <p:sldId id="380" r:id="rId12"/>
    <p:sldId id="381" r:id="rId13"/>
    <p:sldId id="374" r:id="rId14"/>
    <p:sldId id="398" r:id="rId15"/>
    <p:sldId id="384" r:id="rId16"/>
    <p:sldId id="386" r:id="rId17"/>
    <p:sldId id="387" r:id="rId18"/>
    <p:sldId id="388" r:id="rId19"/>
    <p:sldId id="389" r:id="rId20"/>
    <p:sldId id="390" r:id="rId21"/>
    <p:sldId id="391" r:id="rId22"/>
    <p:sldId id="400" r:id="rId23"/>
    <p:sldId id="408" r:id="rId24"/>
    <p:sldId id="393" r:id="rId25"/>
    <p:sldId id="396" r:id="rId26"/>
    <p:sldId id="397" r:id="rId27"/>
    <p:sldId id="399" r:id="rId28"/>
    <p:sldId id="415" r:id="rId29"/>
    <p:sldId id="401" r:id="rId30"/>
    <p:sldId id="402" r:id="rId31"/>
    <p:sldId id="403" r:id="rId32"/>
    <p:sldId id="394" r:id="rId33"/>
    <p:sldId id="404" r:id="rId34"/>
    <p:sldId id="414" r:id="rId35"/>
    <p:sldId id="405" r:id="rId36"/>
    <p:sldId id="406" r:id="rId37"/>
    <p:sldId id="407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ần Vương" initials="TV" lastIdx="2" clrIdx="0">
    <p:extLst>
      <p:ext uri="{19B8F6BF-5375-455C-9EA6-DF929625EA0E}">
        <p15:presenceInfo xmlns:p15="http://schemas.microsoft.com/office/powerpoint/2012/main" userId="460b375675fa141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C0404"/>
    <a:srgbClr val="FFFF00"/>
    <a:srgbClr val="FF9966"/>
    <a:srgbClr val="CC00CC"/>
    <a:srgbClr val="FF7C80"/>
    <a:srgbClr val="33CC33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102" autoAdjust="0"/>
    <p:restoredTop sz="84292" autoAdjust="0"/>
  </p:normalViewPr>
  <p:slideViewPr>
    <p:cSldViewPr>
      <p:cViewPr varScale="1">
        <p:scale>
          <a:sx n="75" d="100"/>
          <a:sy n="75" d="100"/>
        </p:scale>
        <p:origin x="379" y="53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80E83699-2769-4EEB-9E1A-9715BA9184B8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4F2562AC-4C88-4A6C-B077-90ACA03936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3603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8629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0589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2901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5099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3023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475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7720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7636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3815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7653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440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0017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314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2324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9898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457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7896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6935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1142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263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3295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904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3827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3656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0485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078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8439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92798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735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2174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3320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5636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027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7648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87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546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5509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130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795DF-3038-4DDA-B009-05ED4DA0FC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227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8F987-9DF6-4BD6-86DF-BF056AAD2C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426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5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44537-4B86-4FE7-B9DD-824A35F6B04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19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3E230-A855-4CBE-B1E7-5ADE8B846F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92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6F916-B1A5-42D8-8725-D178C6BBA7A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9E09AD-EE79-4905-AAEB-F6093383C01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681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F273C-3D2C-44DB-A31C-DC31328F151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52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22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32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22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F2F93-9B10-49C7-A8BD-C8BE7A52160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67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5057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22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32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22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ECC46-435A-471D-BC28-D53E2C1AC3E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40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4D28F-30D7-4A1B-B497-1948D0A73A8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458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6835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6BCB0-71D6-444A-9004-89B002A8381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89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42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795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264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6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1564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172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844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002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1BD2A6-21C5-42F5-90DD-C6B15A8BC2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331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9.jpe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9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9.bin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19" Type="http://schemas.openxmlformats.org/officeDocument/2006/relationships/image" Target="../media/image10.jpe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0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0.bin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1.bin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2.bin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9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3.bin"/><Relationship Id="rId5" Type="http://schemas.openxmlformats.org/officeDocument/2006/relationships/notesSlide" Target="../notesSlides/notesSlide1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4.bin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5.bin"/><Relationship Id="rId5" Type="http://schemas.openxmlformats.org/officeDocument/2006/relationships/notesSlide" Target="../notesSlides/notesSlide15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6.bin"/><Relationship Id="rId5" Type="http://schemas.openxmlformats.org/officeDocument/2006/relationships/notesSlide" Target="../notesSlides/notesSlide16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7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7.bin"/><Relationship Id="rId5" Type="http://schemas.openxmlformats.org/officeDocument/2006/relationships/notesSlide" Target="../notesSlides/notesSlide17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8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8.bin"/><Relationship Id="rId5" Type="http://schemas.openxmlformats.org/officeDocument/2006/relationships/notesSlide" Target="../notesSlides/notesSlide18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9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9.bin"/><Relationship Id="rId5" Type="http://schemas.openxmlformats.org/officeDocument/2006/relationships/notesSlide" Target="../notesSlides/notesSlide19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0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0.bin"/><Relationship Id="rId5" Type="http://schemas.openxmlformats.org/officeDocument/2006/relationships/notesSlide" Target="../notesSlides/notesSlide20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1.bin"/><Relationship Id="rId5" Type="http://schemas.openxmlformats.org/officeDocument/2006/relationships/notesSlide" Target="../notesSlides/notesSlide21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2.bin"/><Relationship Id="rId5" Type="http://schemas.openxmlformats.org/officeDocument/2006/relationships/notesSlide" Target="../notesSlides/notesSlide2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3.bin"/><Relationship Id="rId5" Type="http://schemas.openxmlformats.org/officeDocument/2006/relationships/notesSlide" Target="../notesSlides/notesSlide2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4.bin"/><Relationship Id="rId5" Type="http://schemas.openxmlformats.org/officeDocument/2006/relationships/notesSlide" Target="../notesSlides/notesSlide2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5.bin"/><Relationship Id="rId5" Type="http://schemas.openxmlformats.org/officeDocument/2006/relationships/notesSlide" Target="../notesSlides/notesSlide25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13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6.bin"/><Relationship Id="rId5" Type="http://schemas.openxmlformats.org/officeDocument/2006/relationships/notesSlide" Target="../notesSlides/notesSlide26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19" Type="http://schemas.openxmlformats.org/officeDocument/2006/relationships/image" Target="../media/image14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7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7.bin"/><Relationship Id="rId5" Type="http://schemas.openxmlformats.org/officeDocument/2006/relationships/notesSlide" Target="../notesSlides/notesSlide27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8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8.bin"/><Relationship Id="rId5" Type="http://schemas.openxmlformats.org/officeDocument/2006/relationships/notesSlide" Target="../notesSlides/notesSlide28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8.png"/><Relationship Id="rId2" Type="http://schemas.microsoft.com/office/2007/relationships/media" Target="../media/media2.mp3"/><Relationship Id="rId16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8.png"/><Relationship Id="rId3" Type="http://schemas.openxmlformats.org/officeDocument/2006/relationships/audio" Target="../media/media2.mp3"/><Relationship Id="rId7" Type="http://schemas.openxmlformats.org/officeDocument/2006/relationships/notesSlide" Target="../notesSlides/notesSlide29.xml"/><Relationship Id="rId12" Type="http://schemas.openxmlformats.org/officeDocument/2006/relationships/audio" Target="../media/audio5.wav"/><Relationship Id="rId17" Type="http://schemas.openxmlformats.org/officeDocument/2006/relationships/image" Target="../media/image7.png"/><Relationship Id="rId2" Type="http://schemas.microsoft.com/office/2007/relationships/media" Target="../media/media2.mp3"/><Relationship Id="rId16" Type="http://schemas.openxmlformats.org/officeDocument/2006/relationships/image" Target="../media/image6.gif"/><Relationship Id="rId1" Type="http://schemas.openxmlformats.org/officeDocument/2006/relationships/vmlDrawing" Target="../drawings/vmlDrawing29.vml"/><Relationship Id="rId6" Type="http://schemas.openxmlformats.org/officeDocument/2006/relationships/slideLayout" Target="../slideLayouts/slideLayout2.xml"/><Relationship Id="rId11" Type="http://schemas.openxmlformats.org/officeDocument/2006/relationships/audio" Target="../media/audio4.wav"/><Relationship Id="rId5" Type="http://schemas.openxmlformats.org/officeDocument/2006/relationships/audio" Target="../media/media3.wav"/><Relationship Id="rId15" Type="http://schemas.openxmlformats.org/officeDocument/2006/relationships/image" Target="../media/image5.png"/><Relationship Id="rId10" Type="http://schemas.openxmlformats.org/officeDocument/2006/relationships/audio" Target="../media/audio3.wav"/><Relationship Id="rId19" Type="http://schemas.openxmlformats.org/officeDocument/2006/relationships/image" Target="../media/image2.png"/><Relationship Id="rId4" Type="http://schemas.microsoft.com/office/2007/relationships/media" Target="../media/media3.wav"/><Relationship Id="rId9" Type="http://schemas.openxmlformats.org/officeDocument/2006/relationships/audio" Target="../media/audio2.wav"/><Relationship Id="rId14" Type="http://schemas.openxmlformats.org/officeDocument/2006/relationships/image" Target="../media/image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0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0.bin"/><Relationship Id="rId5" Type="http://schemas.openxmlformats.org/officeDocument/2006/relationships/notesSlide" Target="../notesSlides/notesSlide30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1.bin"/><Relationship Id="rId5" Type="http://schemas.openxmlformats.org/officeDocument/2006/relationships/notesSlide" Target="../notesSlides/notesSlide31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2.png"/><Relationship Id="rId18" Type="http://schemas.openxmlformats.org/officeDocument/2006/relationships/image" Target="../media/image100.png"/><Relationship Id="rId3" Type="http://schemas.openxmlformats.org/officeDocument/2006/relationships/audio" Target="../media/media2.mp3"/><Relationship Id="rId21" Type="http://schemas.openxmlformats.org/officeDocument/2006/relationships/image" Target="../media/image5.png"/><Relationship Id="rId7" Type="http://schemas.openxmlformats.org/officeDocument/2006/relationships/audio" Target="../media/audio2.wav"/><Relationship Id="rId12" Type="http://schemas.openxmlformats.org/officeDocument/2006/relationships/image" Target="../media/image8.png"/><Relationship Id="rId2" Type="http://schemas.microsoft.com/office/2007/relationships/media" Target="../media/media2.mp3"/><Relationship Id="rId20" Type="http://schemas.openxmlformats.org/officeDocument/2006/relationships/image" Target="../media/image16.png"/><Relationship Id="rId1" Type="http://schemas.openxmlformats.org/officeDocument/2006/relationships/vmlDrawing" Target="../drawings/vmlDrawing32.vml"/><Relationship Id="rId6" Type="http://schemas.openxmlformats.org/officeDocument/2006/relationships/audio" Target="../media/audio1.wav"/><Relationship Id="rId11" Type="http://schemas.openxmlformats.org/officeDocument/2006/relationships/image" Target="../media/image4.wmf"/><Relationship Id="rId5" Type="http://schemas.openxmlformats.org/officeDocument/2006/relationships/notesSlide" Target="../notesSlides/notesSlide32.xml"/><Relationship Id="rId23" Type="http://schemas.openxmlformats.org/officeDocument/2006/relationships/image" Target="../media/image7.png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15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5.wav"/><Relationship Id="rId22" Type="http://schemas.openxmlformats.org/officeDocument/2006/relationships/image" Target="../media/image6.gi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3.bin"/><Relationship Id="rId5" Type="http://schemas.openxmlformats.org/officeDocument/2006/relationships/notesSlide" Target="../notesSlides/notesSlide3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4.bin"/><Relationship Id="rId5" Type="http://schemas.openxmlformats.org/officeDocument/2006/relationships/notesSlide" Target="../notesSlides/notesSlide3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2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8.png"/><Relationship Id="rId2" Type="http://schemas.microsoft.com/office/2007/relationships/media" Target="../media/media2.mp3"/><Relationship Id="rId16" Type="http://schemas.openxmlformats.org/officeDocument/2006/relationships/image" Target="../media/image7.png"/><Relationship Id="rId1" Type="http://schemas.openxmlformats.org/officeDocument/2006/relationships/vmlDrawing" Target="../drawings/vmlDrawing35.vml"/><Relationship Id="rId6" Type="http://schemas.openxmlformats.org/officeDocument/2006/relationships/audio" Target="../media/audio1.wav"/><Relationship Id="rId11" Type="http://schemas.openxmlformats.org/officeDocument/2006/relationships/image" Target="../media/image4.wmf"/><Relationship Id="rId5" Type="http://schemas.openxmlformats.org/officeDocument/2006/relationships/notesSlide" Target="../notesSlides/notesSlide35.xml"/><Relationship Id="rId15" Type="http://schemas.openxmlformats.org/officeDocument/2006/relationships/image" Target="../media/image6.gif"/><Relationship Id="rId10" Type="http://schemas.openxmlformats.org/officeDocument/2006/relationships/oleObject" Target="../embeddings/oleObject35.bin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5.wav"/><Relationship Id="rId1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6.bin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7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7.bin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8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8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8.bin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247155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9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7444741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â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rầ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ồ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anh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9696537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ả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ợ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â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a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d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ụ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ữ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334470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22" name="Picture 5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244" y="58985"/>
            <a:ext cx="5533956" cy="4284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5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8985"/>
            <a:ext cx="4927866" cy="4284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6114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000"/>
                            </p:stCondLst>
                            <p:childTnLst>
                              <p:par>
                                <p:cTn id="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7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10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2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ọ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M 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u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ể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ạ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BC.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ỏ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S</a:t>
            </a:r>
            <a:r>
              <a:rPr lang="en-US" sz="4800" i="1" baseline="-250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AB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ằ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ê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ầ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S</a:t>
            </a:r>
            <a:r>
              <a:rPr lang="en-US" sz="4800" i="1" baseline="-250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AB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475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11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â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inh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ú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e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uộ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ỉ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0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12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trl + N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ổ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ợ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í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dù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ể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ạ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ớ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à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iệ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MS Word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385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13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4853941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diện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tích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tam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giác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>
                <a:solidFill>
                  <a:schemeClr val="bg1"/>
                </a:solidFill>
                <a:latin typeface="UVN Ai Cap" panose="02040603050506020204" pitchFamily="18" charset="0"/>
              </a:rPr>
              <a:t>ABC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đều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cạnh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632459" y="6019801"/>
            <a:ext cx="4853941" cy="6858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56612" y="5064253"/>
                <a:ext cx="2926570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612" y="5064253"/>
                <a:ext cx="2926570" cy="164134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224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  <p:bldP spid="23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4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i="1" dirty="0" smtClean="0">
                <a:solidFill>
                  <a:schemeClr val="bg1"/>
                </a:solidFill>
                <a:latin typeface="UVN Ai Cap" panose="02040603050506020204"/>
              </a:rPr>
              <a:t>32</a:t>
            </a:r>
            <a:endParaRPr lang="en-US" sz="4800" i="1" dirty="0">
              <a:solidFill>
                <a:schemeClr val="bg1"/>
              </a:solidFill>
              <a:latin typeface="UVN Ai Cap" panose="02040603050506020204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, 2, 4, 8, 16,    ?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44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5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0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c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100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ự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ầ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ằ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ê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686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6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02/09/1945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ồ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ọ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ả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uy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N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ô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ộ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ậ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à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á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ă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253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7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7222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Pi-ta-go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1752600"/>
            <a:ext cx="10636996" cy="304698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ộ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am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u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ơ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ạ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uyề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ằ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ổ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ơ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ạ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ó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u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.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ị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ý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a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oá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ọ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791670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4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8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ớc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ỉ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: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Mau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A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ớ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ỉ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uộ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iề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Nam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ộ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447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1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569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4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Hai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ướ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ữ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.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ỏ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ó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ấ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563070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189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9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7984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7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4" y="1927722"/>
            <a:ext cx="8958776" cy="304698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ề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ò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iế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ả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923" y="487441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264859"/>
              </p:ext>
            </p:extLst>
          </p:nvPr>
        </p:nvGraphicFramePr>
        <p:xfrm>
          <a:off x="838200" y="3043176"/>
          <a:ext cx="8127999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9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15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21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?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7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2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0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-1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ã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ì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ộ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ấ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ân</a:t>
            </a:r>
            <a:endParaRPr lang="en-US" sz="4800" dirty="0" smtClean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3; -3; 3; -3; 3; -3; …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281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1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à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ân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á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ằ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ứ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ũ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ằ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ư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ằ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ạ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ứ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8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79169" y="240353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2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uyễ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Du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ả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uyệ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iề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10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3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ấ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húc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2" y="2211209"/>
            <a:ext cx="11068137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ồ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ề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oạ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ẳ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h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ù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ằ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ộ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ẳ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ọ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608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4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ng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ỉ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ự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ắ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ướ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a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ỉ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03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5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2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ã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ì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ấ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ộ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1; 3; 5;  7;  9; …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303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26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09599" y="1807684"/>
            <a:ext cx="10636996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endParaRPr lang="en-US" sz="4800" dirty="0" smtClean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ậ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x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ị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à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                   </a:t>
            </a:r>
            <a:endParaRPr lang="en-US" sz="4800" dirty="0" smtClean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4304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34288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609852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4997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4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29600" y="2236716"/>
                <a:ext cx="2733890" cy="12591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2236716"/>
                <a:ext cx="2733890" cy="125912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32459" y="5311914"/>
                <a:ext cx="1734386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59" y="5311914"/>
                <a:ext cx="1734386" cy="707886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1105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41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7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F12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MS Word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í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ắ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dung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ể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ư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ậ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i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ớ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h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26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398" y="41116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8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ở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ậ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in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MS Word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ệ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File/Ope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ó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ứ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ă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768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Nga 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Quố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ă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World Cup 2018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97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9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7368541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ữ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á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i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iệ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Nam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ã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iế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à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á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6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3" name="nttvn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07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91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0"/>
                            </p:stCondLst>
                            <p:childTnLst>
                              <p:par>
                                <p:cTn id="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3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 showWhenStopped="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30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Sao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ủy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à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i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ầ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m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ặ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ờ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ấ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73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133600" y="30480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31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RAM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ộ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ớ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u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ậ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ẫ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á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ợ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iế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ắ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564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398" y="41116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32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4545" y="1806476"/>
            <a:ext cx="10636996" cy="304698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endParaRPr lang="en-US" sz="4800" dirty="0" smtClean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ạ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à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à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                    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ạ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           ?</a:t>
            </a: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4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280932" y="2133600"/>
                <a:ext cx="3234668" cy="1422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6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6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6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0932" y="2133600"/>
                <a:ext cx="3234668" cy="1422249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02552" y="5297935"/>
                <a:ext cx="98937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552" y="5297935"/>
                <a:ext cx="989373" cy="707886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0" y="3265159"/>
                <a:ext cx="1778820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6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6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265159"/>
                <a:ext cx="1778820" cy="800219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" name="Picture 74" descr="het gio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836417" y="507163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33" descr="an30"/>
          <p:cNvPicPr>
            <a:picLocks noChangeAspect="1" noChangeArrowheads="1" noCrop="1"/>
          </p:cNvPicPr>
          <p:nvPr/>
        </p:nvPicPr>
        <p:blipFill>
          <a:blip r:embed="rId22">
            <a:extLst/>
          </a:blip>
          <a:srcRect/>
          <a:stretch>
            <a:fillRect/>
          </a:stretch>
        </p:blipFill>
        <p:spPr bwMode="auto">
          <a:xfrm>
            <a:off x="10927658" y="382062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77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78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79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80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81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82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83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84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85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86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87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88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89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3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0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4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1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5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2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3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4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5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6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7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8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9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3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0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1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5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2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3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4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8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5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6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7" name="Hình Bầu dục 45"/>
          <p:cNvSpPr/>
          <p:nvPr/>
        </p:nvSpPr>
        <p:spPr>
          <a:xfrm>
            <a:off x="10943345" y="5334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</a:t>
            </a:r>
            <a:r>
              <a:rPr lang="en-US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ĐẦU (30S)</a:t>
            </a:r>
            <a:endParaRPr lang="en-US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116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41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nhac 30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4000"/>
                            </p:stCondLst>
                            <p:childTnLst>
                              <p:par>
                                <p:cTn id="14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4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6000"/>
                            </p:stCondLst>
                            <p:childTnLst>
                              <p:par>
                                <p:cTn id="1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7000"/>
                            </p:stCondLst>
                            <p:childTnLst>
                              <p:par>
                                <p:cTn id="1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1000"/>
                            </p:stCondLst>
                            <p:childTnLst>
                              <p:par>
                                <p:cTn id="1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22000"/>
                            </p:stCondLst>
                            <p:childTnLst>
                              <p:par>
                                <p:cTn id="2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3000"/>
                            </p:stCondLst>
                            <p:childTnLst>
                              <p:par>
                                <p:cTn id="20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4000"/>
                            </p:stCondLst>
                            <p:childTnLst>
                              <p:par>
                                <p:cTn id="21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0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8000"/>
                            </p:stCondLst>
                            <p:childTnLst>
                              <p:par>
                                <p:cTn id="22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30000"/>
                            </p:stCondLst>
                            <p:childTnLst>
                              <p:par>
                                <p:cTn id="2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31000"/>
                            </p:stCondLst>
                            <p:childTnLst>
                              <p:par>
                                <p:cTn id="2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31500"/>
                            </p:stCondLst>
                            <p:childTnLst>
                              <p:par>
                                <p:cTn id="24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5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2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  <p:bldP spid="3" grpId="0"/>
      <p:bldP spid="5" grpId="0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33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ử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Long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ă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iế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ấ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uộ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P.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ò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224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34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9965272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06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ê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ả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qua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quố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33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35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1181" y="5171870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S=55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ổ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S = 1 + 2 + 3 +…+ 10 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22" name="Picture 21" descr="het gio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836417" y="507163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33" descr="an30"/>
          <p:cNvPicPr>
            <a:picLocks noChangeAspect="1" noChangeArrowheads="1" noCrop="1"/>
          </p:cNvPicPr>
          <p:nvPr/>
        </p:nvPicPr>
        <p:blipFill>
          <a:blip r:embed="rId15">
            <a:extLst/>
          </a:blip>
          <a:srcRect/>
          <a:stretch>
            <a:fillRect/>
          </a:stretch>
        </p:blipFill>
        <p:spPr bwMode="auto">
          <a:xfrm>
            <a:off x="10927658" y="382062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25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26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27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28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29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30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31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9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50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51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52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3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4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3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5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4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6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5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7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8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9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0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1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2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3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4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3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5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6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5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7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8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9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8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70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71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72" name="Hình Bầu dục 45"/>
          <p:cNvSpPr/>
          <p:nvPr/>
        </p:nvSpPr>
        <p:spPr>
          <a:xfrm>
            <a:off x="10943345" y="5334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</a:t>
            </a:r>
            <a:r>
              <a:rPr lang="en-US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ĐẦU (30S)</a:t>
            </a:r>
            <a:endParaRPr lang="en-US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376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nhac 30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0"/>
                            </p:stCondLst>
                            <p:childTnLst>
                              <p:par>
                                <p:cTn id="8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9000"/>
                            </p:stCondLst>
                            <p:childTnLst>
                              <p:par>
                                <p:cTn id="1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0000"/>
                            </p:stCondLst>
                            <p:childTnLst>
                              <p:par>
                                <p:cTn id="1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9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9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2000"/>
                            </p:stCondLst>
                            <p:childTnLst>
                              <p:par>
                                <p:cTn id="19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9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3000"/>
                            </p:stCondLst>
                            <p:childTnLst>
                              <p:par>
                                <p:cTn id="20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25000"/>
                            </p:stCondLst>
                            <p:childTnLst>
                              <p:par>
                                <p:cTn id="20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7000"/>
                            </p:stCondLst>
                            <p:childTnLst>
                              <p:par>
                                <p:cTn id="21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28000"/>
                            </p:stCondLst>
                            <p:childTnLst>
                              <p:par>
                                <p:cTn id="22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9000"/>
                            </p:stCondLst>
                            <p:childTnLst>
                              <p:par>
                                <p:cTn id="22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30000"/>
                            </p:stCondLst>
                            <p:childTnLst>
                              <p:par>
                                <p:cTn id="22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310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31500"/>
                            </p:stCondLst>
                            <p:childTnLst>
                              <p:par>
                                <p:cTn id="23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6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2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3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ọ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âm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am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ể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u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uyế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ọ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869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4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27/7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à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ỷ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iệ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ươ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i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iệ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ỹ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ướ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a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à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-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á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02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5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4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ặt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ứ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diệ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ó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ê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ặ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27868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857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6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k = 1</a:t>
            </a:r>
            <a:endParaRPr lang="en-US" sz="4800" i="1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ì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ệ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ó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iế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uyế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u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ó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ớ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ẳ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y = -x + 6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324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7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GS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ô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ả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âu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oá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ọ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iệ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Nam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ầ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ợ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ậ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ả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ưở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Fields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24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8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ộ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dà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é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u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ạ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4304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34288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609852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4997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6663" y="5059231"/>
                <a:ext cx="2987869" cy="1021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5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5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63" y="5059231"/>
                <a:ext cx="2987869" cy="102111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45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41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2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2</TotalTime>
  <Words>1318</Words>
  <PresentationFormat>Widescreen</PresentationFormat>
  <Paragraphs>618</Paragraphs>
  <Slides>36</Slides>
  <Notes>35</Notes>
  <HiddenSlides>0</HiddenSlides>
  <MMClips>37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lgerian</vt:lpstr>
      <vt:lpstr>Arial</vt:lpstr>
      <vt:lpstr>Calibri</vt:lpstr>
      <vt:lpstr>Calibri Light</vt:lpstr>
      <vt:lpstr>Cambria Math</vt:lpstr>
      <vt:lpstr>Tahoma</vt:lpstr>
      <vt:lpstr>Times New Roman</vt:lpstr>
      <vt:lpstr>UVN Ai Cap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9-12-30T00:26:56Z</dcterms:created>
  <dcterms:modified xsi:type="dcterms:W3CDTF">2019-10-12T22:43:15Z</dcterms:modified>
</cp:coreProperties>
</file>